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4A40" w:rsidRDefault="00992EF2">
      <w:r>
        <w:t>Instructions</w:t>
      </w:r>
      <w:r w:rsidR="008E6F3E">
        <w:t>: You are the teacher! Teach your parent/guardian</w:t>
      </w:r>
      <w:r>
        <w:t xml:space="preserve"> how to solve a system of equations using the </w:t>
      </w:r>
      <w:r w:rsidR="008E6F3E">
        <w:rPr>
          <w:u w:val="single"/>
        </w:rPr>
        <w:t>graphing</w:t>
      </w:r>
      <w:r>
        <w:rPr>
          <w:u w:val="single"/>
        </w:rPr>
        <w:t xml:space="preserve"> method</w:t>
      </w:r>
      <w:r>
        <w:t>. You will need to walk your parent/guardian through the steps as they solve the system of equations</w:t>
      </w:r>
      <w:r w:rsidR="00D540B6">
        <w:t xml:space="preserve"> </w:t>
      </w:r>
      <w:r w:rsidR="00D540B6" w:rsidRPr="008E6F3E">
        <w:rPr>
          <w:u w:val="single"/>
        </w:rPr>
        <w:t>showing all work</w:t>
      </w:r>
      <w:r>
        <w:t>.</w:t>
      </w:r>
      <w:r w:rsidR="00D540B6">
        <w:t xml:space="preserve"> </w:t>
      </w:r>
      <w:r>
        <w:t xml:space="preserve"> </w:t>
      </w:r>
    </w:p>
    <w:p w:rsidR="00992EF2" w:rsidRDefault="00240F93" w:rsidP="00992EF2">
      <w:pPr>
        <w:jc w:val="center"/>
      </w:pPr>
      <w:r w:rsidRPr="008E6F3E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3.25pt;height:30.75pt" o:ole="">
            <v:imagedata r:id="rId9" o:title=""/>
          </v:shape>
          <o:OLEObject Type="Embed" ProgID="Equation.DSMT4" ShapeID="_x0000_i1028" DrawAspect="Content" ObjectID="_1605532280" r:id="rId10"/>
        </w:object>
      </w:r>
      <w:r w:rsidR="00992EF2">
        <w:br/>
      </w:r>
      <w:r w:rsidRPr="008E6F3E">
        <w:rPr>
          <w:position w:val="-24"/>
        </w:rPr>
        <w:object w:dxaOrig="1219" w:dyaOrig="620">
          <v:shape id="_x0000_i1030" type="#_x0000_t75" style="width:60.75pt;height:30.75pt" o:ole="">
            <v:imagedata r:id="rId11" o:title=""/>
          </v:shape>
          <o:OLEObject Type="Embed" ProgID="Equation.DSMT4" ShapeID="_x0000_i1030" DrawAspect="Content" ObjectID="_1605532281" r:id="rId12"/>
        </w:object>
      </w:r>
    </w:p>
    <w:p w:rsidR="00992EF2" w:rsidRDefault="008E6F3E" w:rsidP="00992EF2">
      <w:pPr>
        <w:jc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D38BF96" wp14:editId="751ABA1A">
            <wp:simplePos x="0" y="0"/>
            <wp:positionH relativeFrom="column">
              <wp:posOffset>1085850</wp:posOffset>
            </wp:positionH>
            <wp:positionV relativeFrom="paragraph">
              <wp:posOffset>17780</wp:posOffset>
            </wp:positionV>
            <wp:extent cx="4200525" cy="42005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r>
        <w:t xml:space="preserve">________________________________ taught me how to solve a system of equations using the </w:t>
      </w:r>
      <w:r w:rsidR="00A2566A">
        <w:t>graphing</w:t>
      </w:r>
      <w:r>
        <w:t xml:space="preserve"> method. </w:t>
      </w:r>
    </w:p>
    <w:p w:rsidR="00992EF2" w:rsidRDefault="00992EF2" w:rsidP="00992EF2">
      <w:pPr>
        <w:pBdr>
          <w:bottom w:val="single" w:sz="12" w:space="1" w:color="auto"/>
        </w:pBdr>
      </w:pPr>
    </w:p>
    <w:p w:rsidR="00992EF2" w:rsidRPr="00992EF2" w:rsidRDefault="00992EF2" w:rsidP="00992EF2">
      <w:pPr>
        <w:rPr>
          <w:i/>
        </w:rPr>
      </w:pPr>
      <w:r w:rsidRPr="00992EF2">
        <w:rPr>
          <w:i/>
        </w:rPr>
        <w:t>(Parent/guardian signature)</w:t>
      </w:r>
    </w:p>
    <w:sectPr w:rsidR="00992EF2" w:rsidRPr="00992EF2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7728" w:rsidRDefault="00727728" w:rsidP="00992EF2">
      <w:pPr>
        <w:spacing w:after="0" w:line="240" w:lineRule="auto"/>
      </w:pPr>
      <w:r>
        <w:separator/>
      </w:r>
    </w:p>
  </w:endnote>
  <w:endnote w:type="continuationSeparator" w:id="0">
    <w:p w:rsidR="00727728" w:rsidRDefault="00727728" w:rsidP="00992E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7728" w:rsidRDefault="00727728" w:rsidP="00992EF2">
      <w:pPr>
        <w:spacing w:after="0" w:line="240" w:lineRule="auto"/>
      </w:pPr>
      <w:r>
        <w:separator/>
      </w:r>
    </w:p>
  </w:footnote>
  <w:footnote w:type="continuationSeparator" w:id="0">
    <w:p w:rsidR="00727728" w:rsidRDefault="00727728" w:rsidP="00992E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2EF2" w:rsidRDefault="00992EF2">
    <w:pPr>
      <w:pStyle w:val="Header"/>
    </w:pPr>
    <w:r>
      <w:t>Parent Homework Assignment –</w:t>
    </w:r>
    <w:r w:rsidR="008E6F3E">
      <w:t>Graphing</w:t>
    </w:r>
    <w:r>
      <w:tab/>
    </w:r>
    <w:r>
      <w:tab/>
      <w:t>Name</w:t>
    </w:r>
    <w:proofErr w:type="gramStart"/>
    <w:r>
      <w:t>:_</w:t>
    </w:r>
    <w:proofErr w:type="gramEnd"/>
    <w:r>
      <w:t>_____________________</w:t>
    </w:r>
    <w:r>
      <w:tab/>
    </w:r>
    <w:r>
      <w:tab/>
      <w:t>N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77C"/>
    <w:rsid w:val="0018277C"/>
    <w:rsid w:val="00240F93"/>
    <w:rsid w:val="00374A40"/>
    <w:rsid w:val="0047303F"/>
    <w:rsid w:val="005568FA"/>
    <w:rsid w:val="00727728"/>
    <w:rsid w:val="008B1093"/>
    <w:rsid w:val="008E6F3E"/>
    <w:rsid w:val="00992EF2"/>
    <w:rsid w:val="00A2566A"/>
    <w:rsid w:val="00AF4458"/>
    <w:rsid w:val="00D40AB8"/>
    <w:rsid w:val="00D540B6"/>
    <w:rsid w:val="00EB7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DB3B821-2313-489E-AA12-46ECE249F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2E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2EF2"/>
  </w:style>
  <w:style w:type="paragraph" w:styleId="Footer">
    <w:name w:val="footer"/>
    <w:basedOn w:val="Normal"/>
    <w:link w:val="FooterChar"/>
    <w:uiPriority w:val="99"/>
    <w:unhideWhenUsed/>
    <w:rsid w:val="00992E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2EF2"/>
  </w:style>
  <w:style w:type="paragraph" w:styleId="BalloonText">
    <w:name w:val="Balloon Text"/>
    <w:basedOn w:val="Normal"/>
    <w:link w:val="BalloonTextChar"/>
    <w:uiPriority w:val="99"/>
    <w:semiHidden/>
    <w:unhideWhenUsed/>
    <w:rsid w:val="008E6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6F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8CEE6ED863804881DA822983AB58E5" ma:contentTypeVersion="2" ma:contentTypeDescription="Create a new document." ma:contentTypeScope="" ma:versionID="16d5708e7c9fcae3515de46c841e6ea0">
  <xsd:schema xmlns:xsd="http://www.w3.org/2001/XMLSchema" xmlns:xs="http://www.w3.org/2001/XMLSchema" xmlns:p="http://schemas.microsoft.com/office/2006/metadata/properties" xmlns:ns2="6186eddf-94ee-4979-91c3-c5719d41e3b4" targetNamespace="http://schemas.microsoft.com/office/2006/metadata/properties" ma:root="true" ma:fieldsID="2bcb4fbb3c7f70bece16b8a2727142a7" ns2:_="">
    <xsd:import namespace="6186eddf-94ee-4979-91c3-c5719d41e3b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86eddf-94ee-4979-91c3-c5719d41e3b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296055A-7451-4B9E-8962-ECBEEF343D9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3E25DAE-F0F6-4849-BED9-21152E142DE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3141AB3-F483-4216-AA6B-C72A5024B49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86eddf-94ee-4979-91c3-c5719d41e3b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7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esar, Samantha    SHS - Staff</dc:creator>
  <cp:lastModifiedBy>Williams, Ami    SHS-Staff</cp:lastModifiedBy>
  <cp:revision>2</cp:revision>
  <dcterms:created xsi:type="dcterms:W3CDTF">2018-12-06T00:24:00Z</dcterms:created>
  <dcterms:modified xsi:type="dcterms:W3CDTF">2018-12-06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A8CEE6ED863804881DA822983AB58E5</vt:lpwstr>
  </property>
</Properties>
</file>